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129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188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92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37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892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8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376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81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62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43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02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35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BEC8E-AC55-4B42-81BA-7BC5BAFC6597}" type="datetimeFigureOut">
              <a:rPr lang="en-US" smtClean="0"/>
              <a:t>11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66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1912"/>
              </p:ext>
            </p:extLst>
          </p:nvPr>
        </p:nvGraphicFramePr>
        <p:xfrm>
          <a:off x="3679055" y="4507392"/>
          <a:ext cx="396225" cy="58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055" y="4507392"/>
                        <a:ext cx="396225" cy="58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38511" y="2717981"/>
            <a:ext cx="1836036" cy="2203225"/>
            <a:chOff x="1296711" y="2606325"/>
            <a:chExt cx="1836036" cy="2203225"/>
          </a:xfrm>
        </p:grpSpPr>
        <p:sp>
          <p:nvSpPr>
            <p:cNvPr id="6" name="Oval 5"/>
            <p:cNvSpPr/>
            <p:nvPr/>
          </p:nvSpPr>
          <p:spPr>
            <a:xfrm rot="2192183">
              <a:off x="1296711" y="2606325"/>
              <a:ext cx="1836036" cy="976074"/>
            </a:xfrm>
            <a:prstGeom prst="ellips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1378187" y="3485573"/>
              <a:ext cx="972838" cy="1323977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107817" y="2783054"/>
              <a:ext cx="432372" cy="405299"/>
              <a:chOff x="2107817" y="2783054"/>
              <a:chExt cx="432372" cy="405299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2107817" y="2877624"/>
                <a:ext cx="297256" cy="16212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2256443" y="2877625"/>
                <a:ext cx="148630" cy="31072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/>
              <p:cNvSpPr/>
              <p:nvPr/>
            </p:nvSpPr>
            <p:spPr>
              <a:xfrm>
                <a:off x="2405073" y="2783054"/>
                <a:ext cx="135116" cy="12159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5623172" y="570101"/>
            <a:ext cx="3337780" cy="4377231"/>
            <a:chOff x="1296711" y="432319"/>
            <a:chExt cx="3337780" cy="4377231"/>
          </a:xfrm>
        </p:grpSpPr>
        <p:grpSp>
          <p:nvGrpSpPr>
            <p:cNvPr id="65" name="Group 64"/>
            <p:cNvGrpSpPr/>
            <p:nvPr/>
          </p:nvGrpSpPr>
          <p:grpSpPr>
            <a:xfrm>
              <a:off x="1296711" y="432319"/>
              <a:ext cx="3337780" cy="4377231"/>
              <a:chOff x="1296711" y="432319"/>
              <a:chExt cx="3337780" cy="4377231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1296711" y="2606325"/>
                <a:ext cx="1836036" cy="2203225"/>
                <a:chOff x="1296711" y="2606325"/>
                <a:chExt cx="1836036" cy="2203225"/>
              </a:xfrm>
            </p:grpSpPr>
            <p:sp>
              <p:nvSpPr>
                <p:cNvPr id="71" name="Oval 70"/>
                <p:cNvSpPr/>
                <p:nvPr/>
              </p:nvSpPr>
              <p:spPr>
                <a:xfrm rot="2192183">
                  <a:off x="1296711" y="2606325"/>
                  <a:ext cx="1836036" cy="976074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Isosceles Triangle 71"/>
                <p:cNvSpPr/>
                <p:nvPr/>
              </p:nvSpPr>
              <p:spPr>
                <a:xfrm>
                  <a:off x="1378187" y="3485573"/>
                  <a:ext cx="972838" cy="1323977"/>
                </a:xfrm>
                <a:prstGeom prst="triangl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3" name="Group 72"/>
                <p:cNvGrpSpPr/>
                <p:nvPr/>
              </p:nvGrpSpPr>
              <p:grpSpPr>
                <a:xfrm>
                  <a:off x="2107817" y="2783054"/>
                  <a:ext cx="432372" cy="405299"/>
                  <a:chOff x="2107817" y="2783054"/>
                  <a:chExt cx="432372" cy="405299"/>
                </a:xfrm>
              </p:grpSpPr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2107817" y="2877624"/>
                    <a:ext cx="297256" cy="16212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256443" y="2877625"/>
                    <a:ext cx="148630" cy="31072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6" name="Oval 75"/>
                  <p:cNvSpPr/>
                  <p:nvPr/>
                </p:nvSpPr>
                <p:spPr>
                  <a:xfrm>
                    <a:off x="2405073" y="2783054"/>
                    <a:ext cx="135116" cy="121590"/>
                  </a:xfrm>
                  <a:prstGeom prst="ellips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69" name="Straight Connector 68"/>
              <p:cNvCxnSpPr/>
              <p:nvPr/>
            </p:nvCxnSpPr>
            <p:spPr>
              <a:xfrm flipV="1">
                <a:off x="1770024" y="432319"/>
                <a:ext cx="486419" cy="2242656"/>
              </a:xfrm>
              <a:prstGeom prst="line">
                <a:avLst/>
              </a:prstGeom>
              <a:ln w="38100" cmpd="dbl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715839" y="1715767"/>
                <a:ext cx="1918652" cy="1769806"/>
              </a:xfrm>
              <a:prstGeom prst="line">
                <a:avLst/>
              </a:prstGeom>
              <a:ln w="38100" cmpd="dbl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Oval 65"/>
            <p:cNvSpPr/>
            <p:nvPr/>
          </p:nvSpPr>
          <p:spPr>
            <a:xfrm rot="2181939">
              <a:off x="1931597" y="1699954"/>
              <a:ext cx="1929024" cy="446617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763662"/>
                </p:ext>
              </p:extLst>
            </p:nvPr>
          </p:nvGraphicFramePr>
          <p:xfrm>
            <a:off x="2766869" y="1668227"/>
            <a:ext cx="386956" cy="557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5" imgW="215900" imgH="203200" progId="Equation.DSMT4">
                    <p:embed/>
                  </p:oleObj>
                </mc:Choice>
                <mc:Fallback>
                  <p:oleObj name="Equation" r:id="rId5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6869" y="1668227"/>
                          <a:ext cx="386956" cy="557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54231"/>
              </p:ext>
            </p:extLst>
          </p:nvPr>
        </p:nvGraphicFramePr>
        <p:xfrm>
          <a:off x="1072502" y="4347483"/>
          <a:ext cx="495717" cy="56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502" y="4347483"/>
                        <a:ext cx="495717" cy="56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82189"/>
              </p:ext>
            </p:extLst>
          </p:nvPr>
        </p:nvGraphicFramePr>
        <p:xfrm>
          <a:off x="5954713" y="4359275"/>
          <a:ext cx="530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4713" y="4359275"/>
                        <a:ext cx="5302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471240" y="576423"/>
            <a:ext cx="1082456" cy="1107213"/>
            <a:chOff x="2684682" y="469900"/>
            <a:chExt cx="1082456" cy="1107213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2684682" y="767621"/>
              <a:ext cx="562308" cy="80949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899609"/>
                </p:ext>
              </p:extLst>
            </p:nvPr>
          </p:nvGraphicFramePr>
          <p:xfrm>
            <a:off x="3332163" y="469900"/>
            <a:ext cx="43497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1" imgW="139700" imgH="203200" progId="Equation.DSMT4">
                    <p:embed/>
                  </p:oleObj>
                </mc:Choice>
                <mc:Fallback>
                  <p:oleObj name="Equation" r:id="rId11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32163" y="469900"/>
                          <a:ext cx="434975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Straight Connector 3"/>
          <p:cNvCxnSpPr/>
          <p:nvPr/>
        </p:nvCxnSpPr>
        <p:spPr>
          <a:xfrm>
            <a:off x="3195690" y="929972"/>
            <a:ext cx="3485856" cy="1994713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2030804" y="929972"/>
            <a:ext cx="1164886" cy="1911833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030804" y="2866796"/>
            <a:ext cx="4650742" cy="57889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Arc 55"/>
          <p:cNvSpPr/>
          <p:nvPr/>
        </p:nvSpPr>
        <p:spPr>
          <a:xfrm rot="15056556">
            <a:off x="4198684" y="2097478"/>
            <a:ext cx="1643197" cy="1150782"/>
          </a:xfrm>
          <a:prstGeom prst="arc">
            <a:avLst/>
          </a:prstGeom>
          <a:ln w="22225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1874"/>
              </p:ext>
            </p:extLst>
          </p:nvPr>
        </p:nvGraphicFramePr>
        <p:xfrm>
          <a:off x="1077318" y="1061336"/>
          <a:ext cx="912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292100" imgH="203200" progId="Equation.DSMT4">
                  <p:embed/>
                </p:oleObj>
              </mc:Choice>
              <mc:Fallback>
                <p:oleObj name="Equation" r:id="rId13" imgW="29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7318" y="1061336"/>
                        <a:ext cx="9128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966055">
            <a:off x="2066051" y="518099"/>
            <a:ext cx="394162" cy="2329301"/>
          </a:xfrm>
          <a:prstGeom prst="leftBrac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84446"/>
              </p:ext>
            </p:extLst>
          </p:nvPr>
        </p:nvGraphicFramePr>
        <p:xfrm>
          <a:off x="4537463" y="2363275"/>
          <a:ext cx="1097410" cy="31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5" imgW="774700" imgH="228600" progId="Equation.DSMT4">
                  <p:embed/>
                </p:oleObj>
              </mc:Choice>
              <mc:Fallback>
                <p:oleObj name="Equation" r:id="rId15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37463" y="2363275"/>
                        <a:ext cx="1097410" cy="317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4645582" y="682157"/>
            <a:ext cx="1082456" cy="1107213"/>
            <a:chOff x="2684682" y="469900"/>
            <a:chExt cx="1082456" cy="1107213"/>
          </a:xfrm>
        </p:grpSpPr>
        <p:cxnSp>
          <p:nvCxnSpPr>
            <p:cNvPr id="85" name="Straight Arrow Connector 84"/>
            <p:cNvCxnSpPr/>
            <p:nvPr/>
          </p:nvCxnSpPr>
          <p:spPr>
            <a:xfrm flipV="1">
              <a:off x="2684682" y="767621"/>
              <a:ext cx="562308" cy="80949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230588"/>
                </p:ext>
              </p:extLst>
            </p:nvPr>
          </p:nvGraphicFramePr>
          <p:xfrm>
            <a:off x="3332163" y="469900"/>
            <a:ext cx="43497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17" imgW="139700" imgH="203200" progId="Equation.DSMT4">
                    <p:embed/>
                  </p:oleObj>
                </mc:Choice>
                <mc:Fallback>
                  <p:oleObj name="Equation" r:id="rId17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32163" y="469900"/>
                          <a:ext cx="434975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Straight Arrow Connector 19"/>
          <p:cNvCxnSpPr/>
          <p:nvPr/>
        </p:nvCxnSpPr>
        <p:spPr>
          <a:xfrm>
            <a:off x="1311768" y="5290547"/>
            <a:ext cx="4898198" cy="0"/>
          </a:xfrm>
          <a:prstGeom prst="straightConnector1">
            <a:avLst/>
          </a:prstGeom>
          <a:ln w="38100">
            <a:solidFill>
              <a:schemeClr val="tx1"/>
            </a:solidFill>
            <a:headEnd type="oval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5052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0</Words>
  <Application>Microsoft Macintosh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>I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ra Gluscevic</dc:creator>
  <cp:lastModifiedBy>Vera Gluscevic</cp:lastModifiedBy>
  <cp:revision>10</cp:revision>
  <cp:lastPrinted>2014-11-21T17:15:29Z</cp:lastPrinted>
  <dcterms:created xsi:type="dcterms:W3CDTF">2014-11-21T16:56:25Z</dcterms:created>
  <dcterms:modified xsi:type="dcterms:W3CDTF">2014-11-21T21:05:23Z</dcterms:modified>
</cp:coreProperties>
</file>